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都七中2020-2021学年度（上期）1月阶段性测试2023届高一</w:t>
      </w:r>
    </w:p>
    <w:p>
      <w:pPr>
        <w:jc w:val="center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英语</w:t>
      </w:r>
    </w:p>
    <w:p>
      <w:pPr>
        <w:jc w:val="center"/>
        <w:rPr>
          <w:rFonts w:hint="eastAsia" w:ascii="Times New Roman" w:hAnsi="Times New Roman" w:cs="Times New Roman"/>
          <w:szCs w:val="21"/>
        </w:rPr>
      </w:pPr>
      <w:bookmarkStart w:id="0" w:name="_GoBack"/>
      <w:bookmarkEnd w:id="0"/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一部分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cs="Times New Roman"/>
        </w:rPr>
        <w:t>听力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cs="Times New Roman"/>
        </w:rPr>
        <w:t>共两节</w:t>
      </w:r>
      <w:r>
        <w:rPr>
          <w:rFonts w:ascii="Times New Roman" w:hAnsi="Times New Roman" w:cs="Times New Roman"/>
        </w:rPr>
        <w:t>)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一节</w:t>
      </w:r>
      <w:r>
        <w:rPr>
          <w:rFonts w:hint="eastAsia" w:asci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cs="Times New Roman"/>
        </w:rPr>
        <w:t>共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cs="Times New Roman"/>
        </w:rPr>
        <w:t>小题</w:t>
      </w:r>
      <w:r>
        <w:rPr>
          <w:rFonts w:ascii="Times New Roman" w:hAnsi="Times New Roman" w:cs="Times New Roman"/>
        </w:rPr>
        <w:t>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听下面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段对话。每段对话后有一个小题，从题中所给的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三个选项中选出最佳选项，并标在试卷的相应位置。听完每段对话后，你都有</w:t>
      </w: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0</w:t>
      </w:r>
      <w:r>
        <w:rPr>
          <w:rFonts w:ascii="Times New Roman" w:cs="Times New Roman"/>
        </w:rPr>
        <w:t>秒钟的时间来回答有关小题和阅读下一小题。每段对话仅读一遍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 What time is it now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9:10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9:50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10:00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What does the woman think of the weather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It′s nic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It′s warm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It′s cold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 What will the man do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ttend a meeti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Give a lectur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Leave his offic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. What is the woman′s opinion about the cours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oo hard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Worth taki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Very eas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5. What does the woman want the man to do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Speak loud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Apologize to h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urn off the radio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二节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cs="Times New Roman"/>
        </w:rPr>
        <w:t>共</w:t>
      </w:r>
      <w:r>
        <w:rPr>
          <w:rFonts w:ascii="Times New Roman" w:hAnsi="Times New Roman" w:cs="Times New Roman"/>
        </w:rPr>
        <w:t>15</w:t>
      </w:r>
      <w:r>
        <w:rPr>
          <w:rFonts w:ascii="Times New Roman" w:cs="Times New Roman"/>
        </w:rPr>
        <w:t>小题</w:t>
      </w:r>
      <w:r>
        <w:rPr>
          <w:rFonts w:ascii="Times New Roman" w:hAnsi="Times New Roman" w:cs="Times New Roman"/>
        </w:rPr>
        <w:t>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听下面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段对话或独白。每段对话或独白后有几个小题，从题中所给的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三个选项中选出最佳选项，并标在试卷的相应位置。听每段对话或独白前，你将有时间阅读各个小题，每小题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秒钟；听完后，各小题给出</w:t>
      </w:r>
      <w:r>
        <w:rPr>
          <w:rFonts w:ascii="Times New Roman" w:hAnsi="Times New Roman" w:cs="Times New Roman"/>
        </w:rPr>
        <w:t xml:space="preserve">5 </w:t>
      </w:r>
      <w:r>
        <w:rPr>
          <w:rFonts w:ascii="Times New Roman" w:cs="Times New Roman"/>
        </w:rPr>
        <w:t>秒钟的作答时间。每段对话或独自读两遍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第</w:t>
      </w:r>
      <w:r>
        <w:rPr>
          <w:rFonts w:ascii="Times New Roman" w:hAnsi="Times New Roman" w:cs="Times New Roman"/>
        </w:rPr>
        <w:t>6</w:t>
      </w:r>
      <w:r>
        <w:rPr>
          <w:rFonts w:ascii="Times New Roman" w:cs="Times New Roman"/>
        </w:rPr>
        <w:t>段材料，回答第</w:t>
      </w:r>
      <w:r>
        <w:rPr>
          <w:rFonts w:ascii="Times New Roman" w:hAnsi="Times New Roman" w:cs="Times New Roman"/>
        </w:rPr>
        <w:t>6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 xml:space="preserve">7 </w:t>
      </w:r>
      <w:r>
        <w:rPr>
          <w:rFonts w:ascii="Times New Roman" w:cs="Times New Roman"/>
        </w:rPr>
        <w:t>题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. How long did Michael stay in China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Five day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One week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wo week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. Where did Michael go last year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Russia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Norwa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India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第</w:t>
      </w:r>
      <w:r>
        <w:rPr>
          <w:rFonts w:ascii="Times New Roman" w:hAnsi="Times New Roman" w:cs="Times New Roman"/>
        </w:rPr>
        <w:t>7</w:t>
      </w:r>
      <w:r>
        <w:rPr>
          <w:rFonts w:ascii="Times New Roman" w:cs="Times New Roman"/>
        </w:rPr>
        <w:t>段材料，回答第</w:t>
      </w:r>
      <w:r>
        <w:rPr>
          <w:rFonts w:ascii="Times New Roman" w:hAnsi="Times New Roman" w:cs="Times New Roman"/>
        </w:rPr>
        <w:t>8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9</w:t>
      </w:r>
      <w:r>
        <w:rPr>
          <w:rFonts w:ascii="Times New Roman" w:cs="Times New Roman"/>
        </w:rPr>
        <w:t>题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. What food does Sally lik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Chicken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Fish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Egg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. What are the speakers going to do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Cook dinn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Go shoppi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Order dishes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第</w:t>
      </w:r>
      <w:r>
        <w:rPr>
          <w:rFonts w:ascii="Times New Roman" w:hAnsi="Times New Roman" w:cs="Times New Roman"/>
        </w:rPr>
        <w:t>8</w:t>
      </w:r>
      <w:r>
        <w:rPr>
          <w:rFonts w:ascii="Times New Roman" w:cs="Times New Roman"/>
        </w:rPr>
        <w:t>段材料，回答第</w:t>
      </w:r>
      <w:r>
        <w:rPr>
          <w:rFonts w:ascii="Times New Roman" w:hAnsi="Times New Roman" w:cs="Times New Roman"/>
        </w:rPr>
        <w:t>10</w:t>
      </w:r>
      <w:r>
        <w:rPr>
          <w:rFonts w:ascii="Times New Roman" w:cs="Times New Roman"/>
        </w:rPr>
        <w:t>至</w:t>
      </w:r>
      <w:r>
        <w:rPr>
          <w:rFonts w:ascii="Times New Roman" w:hAnsi="Times New Roman" w:cs="Times New Roman"/>
        </w:rPr>
        <w:t>12</w:t>
      </w:r>
      <w:r>
        <w:rPr>
          <w:rFonts w:ascii="Times New Roman" w:cs="Times New Roman"/>
        </w:rPr>
        <w:t>题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0. Where are the speakers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In a hospital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 the offic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t hom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. When is the report du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hursda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Frida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ext Monda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. What does George suggest Stephanie do with the report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Improve i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and it in lat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Leave it with him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第</w:t>
      </w:r>
      <w:r>
        <w:rPr>
          <w:rFonts w:ascii="Times New Roman" w:hAnsi="Times New Roman" w:cs="Times New Roman"/>
        </w:rPr>
        <w:t>9</w:t>
      </w:r>
      <w:r>
        <w:rPr>
          <w:rFonts w:ascii="Times New Roman" w:cs="Times New Roman"/>
        </w:rPr>
        <w:t>段材料，回答第</w:t>
      </w:r>
      <w:r>
        <w:rPr>
          <w:rFonts w:ascii="Times New Roman" w:hAnsi="Times New Roman" w:cs="Times New Roman"/>
        </w:rPr>
        <w:t>13</w:t>
      </w:r>
      <w:r>
        <w:rPr>
          <w:rFonts w:ascii="Times New Roman" w:cs="Times New Roman"/>
        </w:rPr>
        <w:t>至</w:t>
      </w:r>
      <w:r>
        <w:rPr>
          <w:rFonts w:ascii="Times New Roman" w:hAnsi="Times New Roman" w:cs="Times New Roman"/>
        </w:rPr>
        <w:t>16</w:t>
      </w:r>
      <w:r>
        <w:rPr>
          <w:rFonts w:ascii="Times New Roman" w:cs="Times New Roman"/>
        </w:rPr>
        <w:t>题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. What is the probable relationship between the speakers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Salesperson and custom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omeowner and clean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usband and wif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. What kind of apartment do the speakers prefer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One with two bedroom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e without furnitur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e near a marke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. How much rent should one pay for the one-bedroom apartment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$350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$400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$415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6. Where is the apartment the speakers would like to se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On Lake Stree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 Market Stree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 South Street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第</w:t>
      </w:r>
      <w:r>
        <w:rPr>
          <w:rFonts w:ascii="Times New Roman" w:hAnsi="Times New Roman" w:cs="Times New Roman"/>
        </w:rPr>
        <w:t>10</w:t>
      </w:r>
      <w:r>
        <w:rPr>
          <w:rFonts w:ascii="Times New Roman" w:cs="Times New Roman"/>
        </w:rPr>
        <w:t>段材料，回答第</w:t>
      </w:r>
      <w:r>
        <w:rPr>
          <w:rFonts w:ascii="Times New Roman" w:hAnsi="Times New Roman" w:cs="Times New Roman"/>
        </w:rPr>
        <w:t>17</w:t>
      </w:r>
      <w:r>
        <w:rPr>
          <w:rFonts w:ascii="Times New Roman" w:cs="Times New Roman"/>
        </w:rPr>
        <w:t>至</w:t>
      </w:r>
      <w:r>
        <w:rPr>
          <w:rFonts w:ascii="Times New Roman" w:hAnsi="Times New Roman" w:cs="Times New Roman"/>
        </w:rPr>
        <w:t>20</w:t>
      </w:r>
      <w:r>
        <w:rPr>
          <w:rFonts w:ascii="Times New Roman" w:cs="Times New Roman"/>
        </w:rPr>
        <w:t>题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7. What percentage of the world's tea exports go to Britain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lmost 15%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bout 30%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ver 40%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8. Why do tea tasters taste tea with milk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Most British people drink tea that wa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Tea tastes much better with milk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ea with milk is health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. Who suggests a price for each tea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ea taster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ea exporter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ea companie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0. What is the speaker talking about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he life of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ea taster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fternoon tea in Britain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he London Tea Trade Centre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二部分</w:t>
      </w:r>
      <w:r>
        <w:rPr>
          <w:rFonts w:hint="eastAsia" w:ascii="Times New Roman" w:cs="Times New Roman"/>
        </w:rPr>
        <w:t xml:space="preserve">  </w:t>
      </w:r>
      <w:r>
        <w:rPr>
          <w:rFonts w:ascii="Times New Roman" w:cs="Times New Roman"/>
        </w:rPr>
        <w:t>阅读理解（共两节）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一节</w:t>
      </w:r>
      <w:r>
        <w:rPr>
          <w:rFonts w:hint="eastAsia" w:ascii="Times New Roman" w:cs="Times New Roman"/>
        </w:rPr>
        <w:t xml:space="preserve">  </w:t>
      </w:r>
      <w:r>
        <w:rPr>
          <w:rFonts w:ascii="Times New Roman" w:cs="Times New Roman"/>
        </w:rPr>
        <w:t>（共</w:t>
      </w:r>
      <w:r>
        <w:rPr>
          <w:rFonts w:ascii="Times New Roman" w:hAnsi="Times New Roman" w:cs="Times New Roman"/>
        </w:rPr>
        <w:t>15</w:t>
      </w:r>
      <w:r>
        <w:rPr>
          <w:rFonts w:ascii="Times New Roman" w:cs="Times New Roman"/>
        </w:rPr>
        <w:t>小题分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阅读下列短文，从短文后每题所给的</w:t>
      </w:r>
      <w:r>
        <w:rPr>
          <w:rFonts w:ascii="Times New Roman" w:hAnsi="Times New Roman" w:cs="Times New Roman"/>
        </w:rPr>
        <w:t>A、B、C</w:t>
      </w:r>
      <w:r>
        <w:rPr>
          <w:rFonts w:ascii="Times New Roman" w:cs="Times New Roman"/>
        </w:rPr>
        <w:t>和</w:t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/>
        </w:rPr>
        <w:t>四个选项中，选出最佳选项，并在答题卡上将该项涂黑。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“Cleverness is n gift while kindness is n choice. Gifts are easy-they're given after all. Choices can be hard."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——Jeff Bezos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I got the idea to start Amazon 16 years ago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 came across the fact that the Internet usage was growing at 2,300 percent per year. I'd never seen or heard of anything that grew that fast, and the idea of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uilding an online bookstore with millions of titles was very exciting to me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 ha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just turned 30 years old, and I'd been married for a year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 told my wife MacKenzie that l wanted to quit my job and go to do this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razy thing that probably wouldn't work since most start-ups don't, and I wasn't sure what to expect. MacKenzie told me I should go for it. As a young boy, I′d been a garage inventor. I′d always wanted to b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 inventor, and she wanted me to follow my passion.</w:t>
      </w:r>
    </w:p>
    <w:p>
      <w:pPr>
        <w:rPr>
          <w:rFonts w:ascii="Times New Roman" w:hAnsi="Times New Roman" w:cs="Times New Roman"/>
          <w:b/>
          <w:u w:val="single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I was working at a financial firm in New York City with a bunch of very smart people, and I had a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rilliant boss that I much admired. I went to my boss and told him I wanted to start a company selling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ooks on the Internet. He took me on a long walk in Central Park, listened carefully to me, and finall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aid, “That sounds like a really good idea, but it would be an even better idea for someone who didn′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lready have a good job.” That logic made some sense to me, and he convinced me to think about it for 48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ours before making a final decision. Seen in that light, it really was a difficult choice, but ultimately (</w:t>
      </w:r>
      <w:r>
        <w:rPr>
          <w:rFonts w:ascii="Times New Roman" w:cs="Times New Roman"/>
        </w:rPr>
        <w:t>最后</w:t>
      </w:r>
      <w:r>
        <w:rPr>
          <w:rFonts w:ascii="Times New Roman" w:hAnsi="Times New Roman" w:cs="Times New Roman"/>
        </w:rPr>
        <w:t xml:space="preserve">), I decided I had to give it a shot. I didn′t think I′d regret trying and failing. </w:t>
      </w:r>
      <w:r>
        <w:rPr>
          <w:rFonts w:ascii="Times New Roman" w:hAnsi="Times New Roman" w:cs="Times New Roman"/>
          <w:b/>
          <w:u w:val="single"/>
        </w:rPr>
        <w:t>And I suspected I would</w:t>
      </w:r>
      <w:r>
        <w:rPr>
          <w:rFonts w:hint="eastAsia" w:ascii="Times New Roman" w:hAnsi="Times New Roman" w:cs="Times New Roman"/>
          <w:b/>
          <w:u w:val="single"/>
        </w:rPr>
        <w:t xml:space="preserve"> </w:t>
      </w:r>
      <w:r>
        <w:rPr>
          <w:rFonts w:ascii="Times New Roman" w:hAnsi="Times New Roman" w:cs="Times New Roman"/>
          <w:b/>
          <w:u w:val="single"/>
        </w:rPr>
        <w:t>always be haunted by a decision not to try at all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After much consideration, I took the less safe path to follow my passion, and I′m proud of tha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choice. For all of us, in the end, we are our choice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1. What inspired the author to build an online bookstor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he support of his wif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Millions of exciting title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His dream of being an invento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The greatly increasing usage of the Interne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. What is the closest in meaning to the underlined sentenc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He would be very excited if he tried it ou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The decision not to try would frighten him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He would be always having a doubt if he didn′t tr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He would always be disturbed by the idea of not tryi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3. In the text, all the following factors lead to the author′s success </w:t>
      </w:r>
      <w:r>
        <w:rPr>
          <w:rFonts w:ascii="Times New Roman" w:hAnsi="Times New Roman" w:cs="Times New Roman"/>
          <w:b/>
          <w:i/>
        </w:rPr>
        <w:t>EXCEPT</w:t>
      </w:r>
      <w:r>
        <w:rPr>
          <w:rFonts w:ascii="Times New Roman" w:hAnsi="Times New Roman" w:cs="Times New Roman"/>
        </w:rPr>
        <w:t xml:space="preserve"> ________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hard work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passion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braver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encouragement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4. Which of the following would be the best title for the passag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We Are What We Choos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The Starting of Amazon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Following My Passion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Cleverness and Kindness</w:t>
      </w:r>
    </w:p>
    <w:p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B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 earliest newspapers started in ancient Rome. They were handwritten news sheets. The firs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rinted newspapers appeared in China during the Tang dynasty, which were printed from carved(</w:t>
      </w:r>
      <w:r>
        <w:rPr>
          <w:rFonts w:ascii="Times New Roman" w:cs="Times New Roman"/>
        </w:rPr>
        <w:t>雕刻的</w:t>
      </w:r>
      <w:r>
        <w:rPr>
          <w:rFonts w:ascii="Times New Roman" w:hAnsi="Times New Roman" w:cs="Times New Roman"/>
        </w:rPr>
        <w:t>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wooden blocks. Modern papers first appeared in Venice, Italy in the middle of the 14th century. Th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ewspapers of today, with advertising and a mixture of political, economic, and social news an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omments, were started in Britain in the mid-18th century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 main function of newspapers is to report news. Many newspapers also provide special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formation to readers, such as weather reports and television timetables. They also provide comments o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olitics, economics, arts and culture. Almost all newspapers depend on advertising to make money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early six out of ten adults in the United States and Canada read a newspaper every day. Seven ou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f ten read a paper each weekend. Readers search newspapers for detailed background information an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alysis(</w:t>
      </w:r>
      <w:r>
        <w:rPr>
          <w:rFonts w:ascii="Times New Roman" w:cs="Times New Roman"/>
        </w:rPr>
        <w:t>分析</w:t>
      </w:r>
      <w:r>
        <w:rPr>
          <w:rFonts w:ascii="Times New Roman" w:hAnsi="Times New Roman" w:cs="Times New Roman"/>
        </w:rPr>
        <w:t>). This is what television and radio news reports seldom offer. Newspapers tell readers wha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appened, and they also help readers understand what caused an event and how it will affect the worl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round them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 workers at large newspaper companies work under a lot of pressure to bring news to readers as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oon as possible. Reporters, photographers, artists, and editors collect articles in just a few hours. Pag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esigners select articles, photos, advertisements, and eye-catching headlines to make the pages, and the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rush their work to the printer. Printing workers may work overnight around printing presses to </w:t>
      </w:r>
      <w:r>
        <w:rPr>
          <w:rFonts w:ascii="Times New Roman" w:hAnsi="Times New Roman" w:cs="Times New Roman"/>
          <w:b/>
          <w:u w:val="single"/>
        </w:rPr>
        <w:t>churn ou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ore than 60,000 copies per hou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. Modern newspapers were first made in ________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China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Ancient Rom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Ita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Britain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. What is the main idea of the last paragraph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Various jobs related to newspaper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Contents in each page of a newspap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he production levels of newspap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The fast pace of newspaper production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7. We can infer everything from the passage </w:t>
      </w:r>
      <w:r>
        <w:rPr>
          <w:rFonts w:ascii="Times New Roman" w:hAnsi="Times New Roman" w:cs="Times New Roman"/>
          <w:b/>
          <w:i/>
        </w:rPr>
        <w:t>EXCEPT</w:t>
      </w:r>
      <w:r>
        <w:rPr>
          <w:rFonts w:ascii="Times New Roman" w:hAnsi="Times New Roman" w:cs="Times New Roman"/>
        </w:rPr>
        <w:t xml:space="preserve"> that ________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few newspapers have no advertising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many adults in America read newspapers every da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people can read about different issues in newspaper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newspapers will become less popular as TV develop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. The phrase “churn out” in the last paragraph probably means ________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pres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produc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publish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sell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While children are dogs—loyal and affectionate (</w:t>
      </w:r>
      <w:r>
        <w:rPr>
          <w:rFonts w:ascii="Times New Roman" w:cs="Times New Roman"/>
        </w:rPr>
        <w:t>情深的</w:t>
      </w:r>
      <w:r>
        <w:rPr>
          <w:rFonts w:ascii="Times New Roman" w:hAnsi="Times New Roman" w:cs="Times New Roman"/>
        </w:rPr>
        <w:t>)—teenagers are cats. It′s so easy to be a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og owner. You feed it, train it, and boss it around. It puts its head on your knee and gazes at you as if you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were a Rembrandt painting. It bounds indoors with enthusiasm when you call it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n around age 13, your adoring little puppy turns into a big old cat. When you tell it to com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side, it looks amazed, as if wondering who died and made you emperor. Instead of dogging your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oorsteps, it disappears. You won′t see it again until it gets hungry―then it pauses on its sprint through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he kitchen long enough to turn its nose up at whatever you′re serving. When you reach out to ruffle its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ead, in that old affectionate gesture, it turns away from you, then gives you a blank stare, as if trying t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remember where it has seen you before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You, not realizing that the dog is now a cat, think something must be desperately wrong with it. I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seems so antisocial, so distant, sort of depressed. </w:t>
      </w:r>
      <w:r>
        <w:rPr>
          <w:rFonts w:ascii="Times New Roman" w:hAnsi="Times New Roman" w:cs="Times New Roman"/>
          <w:b/>
          <w:u w:val="single"/>
        </w:rPr>
        <w:t>It</w:t>
      </w:r>
      <w:r>
        <w:rPr>
          <w:rFonts w:ascii="Times New Roman" w:hAnsi="Times New Roman" w:cs="Times New Roman"/>
        </w:rPr>
        <w:t xml:space="preserve"> won′t go on family outings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Since you are the one who raised it, taught it to fetch and stay and sit on command, you assume tha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you did something wrong. Flooded with guilt and fear, you redouble your efforts to make your pet behave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Only now you′re dealing with a cat, so everything that worked before now produces the opposite of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he desired result. Call it, and it runs away. Tell it to sit, and it jumps on the counter. The more you g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oward it, wringing your hands, the more it moves away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Put a dish of food near the door, and let it come to you. But remember that a cat needs your help an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your affection too. Sit still, and it will come, seeking that warm, comforting lap it has not entire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orgotten. Be there to open the door for it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One day your grown-up child will walk into the kitchen, give you a big kiss and say, “You′ve bee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 your feet all day. Let me get those dishes for you.”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n you′ll realize your cat is a dog again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9. What does the word “It” refer to in the third paragraph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 dog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A parent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A teenager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A situation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0. When you call a dog, how will it probably react to you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Excited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Indifferent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Angri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Calm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1. What can we learn from the passag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Children like cats can easily follow parents′ direction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Parents should try their best to leave their children alon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You can′t expect children to be considerate toward their parent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Parents should consider what they do wrong to educate their kid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2. What is the main purpose of writing this passag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To tell us how a dog changes into a ca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To tell us how to raise pets like cats and dog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o tell us the similarities between pets and children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To tell us how to deal with teenagers aged 13 or so.</w:t>
      </w:r>
    </w:p>
    <w:p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D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A visitor comes to an island where two tribes live. One tribe always tells the truth and the other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lways lies. The truth tellers live on the western side of the island, and those who lie live on the easter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ide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e visitor wants to determine whether the native beside him is a truth teller or not by asking onl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e question. He asks the native, “Go and ask the native in the distance which side of the island he lives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on.” When the messenger returns, he says, “He said he lives on the western side of the island.”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Is the messenger a truth teller or not? How can the visitor be sur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3. Which question can help the visitor determine whether the native beside him is a liar or not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Are you OK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What is your father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Do you live on the western sid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Do you live on this island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4. According to the messenger′s answer, the visitor can conclude that ________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it′s hard to tell where the messenger live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the messenger lives on the western side of the islan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the messenger lives on the eastern side of the islan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the messenger lives in the central part of the islan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5. What do you know about the native in the distance?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He may be telling a li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He can′t be the truth teller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He likes making jokes on visitor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He is misunderstood by the messenger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二节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(</w:t>
      </w:r>
      <w:r>
        <w:rPr>
          <w:rFonts w:ascii="Times New Roman" w:cs="Times New Roman"/>
        </w:rPr>
        <w:t>共</w:t>
      </w:r>
      <w:r>
        <w:rPr>
          <w:rFonts w:ascii="Times New Roman" w:hAnsi="Times New Roman" w:cs="Times New Roman"/>
        </w:rPr>
        <w:t>5</w:t>
      </w:r>
      <w:r>
        <w:rPr>
          <w:rFonts w:ascii="Times New Roman" w:cs="Times New Roman"/>
        </w:rPr>
        <w:t>小题</w:t>
      </w:r>
      <w:r>
        <w:rPr>
          <w:rFonts w:ascii="Times New Roman" w:hAnsi="Times New Roman" w:cs="Times New Roman"/>
        </w:rPr>
        <w:t>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根据短文内容，从短文后的选项中选出能填入空白处的最佳选项。选项中有两项为多余选项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hanging your life can come in small, easy steps. You can transform yourself and live a better life b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aking positive changes along the way. Here are some choices that will lead to your transformation.</w:t>
      </w: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hoose to change bad habits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Some bad habits seem to stick around without us even realizing it.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36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You can overcom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hem, find better alternatives, and get through your struggle to become a better you! Do it for yourself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ore than anything.</w:t>
      </w: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hoose to grow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It′s easy to get stuck in a fixed way of life.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37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In choosing to grow, you build character,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evelop your strengths, become aware of what needs improvement, and turn into the well-rounded perso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you need to be to succeed.</w:t>
      </w:r>
    </w:p>
    <w:p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Choose to seek a balanced life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Where do you need balance? Are you all work, no play? Or the opposite?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38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If you′r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pending too much time working or locked away alone, find the time for social interaction and having fun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f you haven′t committed to a schedule in a while, make the decision to start following one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__</w:t>
      </w:r>
      <w:r>
        <w:rPr>
          <w:rFonts w:ascii="Times New Roman" w:hAnsi="Times New Roman" w:cs="Times New Roman"/>
          <w:u w:val="single"/>
        </w:rPr>
        <w:t>39</w:t>
      </w:r>
      <w:r>
        <w:rPr>
          <w:rFonts w:hint="eastAsia" w:ascii="Times New Roman" w:hAnsi="Times New Roman" w:cs="Times New Roman"/>
        </w:rPr>
        <w:t xml:space="preserve">__ 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This is vital to human existence. We need the loving bonds created by family members and friends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ersonal relationships are key to emotional growth and social stabilit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hoose to live your passion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Whatever your dream is, you can have it. The person you wish to be and the things you wish t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chieve are within you. Make the choice to pursue those passions at whatever cost. It may mean clearing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out your schedule or doing something you′ve never done.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0</w:t>
      </w:r>
      <w:r>
        <w:rPr>
          <w:rFonts w:hint="eastAsia" w:ascii="Times New Roman" w:hAnsi="Times New Roman" w:cs="Times New Roman"/>
        </w:rPr>
        <w:t>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 Choose to spend time with those you lov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 Choose to organize your schedule flexib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 Make the choice today that you won′t be ruled by them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 Neither extreme will lead you to a pleasant life for very lo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. However, with re-evaluation and growth comes a beautiful freedom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. It′s good to change, and you′ve only got so many years to refresh yourself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G. However, the reward from success and personal accomplishment will be worth it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三部分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cs="Times New Roman"/>
        </w:rPr>
        <w:t>英语知识运用（共两节）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一节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cs="Times New Roman"/>
        </w:rPr>
        <w:t>完形填空（共</w:t>
      </w:r>
      <w:r>
        <w:rPr>
          <w:rFonts w:ascii="Times New Roman" w:hAnsi="Times New Roman" w:cs="Times New Roman"/>
        </w:rPr>
        <w:t>20</w:t>
      </w:r>
      <w:r>
        <w:rPr>
          <w:rFonts w:ascii="Times New Roman" w:cs="Times New Roman"/>
        </w:rPr>
        <w:t>小题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阅读下面短文，从短文后各题所给的</w:t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/>
        </w:rPr>
        <w:t>、</w:t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/>
        </w:rPr>
        <w:t>和</w:t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/>
        </w:rPr>
        <w:t>四个选项中，选出可以填入空白处的最佳选项，并在答题卡上将该项涂黑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“Daily Star, sir” called Jason, carrying some newspapers under his arm. The little boy had bee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running up and down the street, but there were still twenty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1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left. His voice was almost gone an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is heart wa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2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. The shops would soon close, and all the people would go home. He would hav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o go home too, carrying the paper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3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money. He had hoped to sell more papers tonight to mak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ore money to buy a 44 for his mother and some seeds for his bird. That was why he had bough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he papers with all his money. He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5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as he thought of his failure to sell all his papers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“You don′t know the 46 of selling papers. You must shout, “Hot news! Bomb bursting!”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another newsboy Chad told Jason. “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7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it′s not in the paper at all,” replied Jason. “Just run awa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quickly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8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they have time to see, and you′ll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49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out and get your money, ”Chad said.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It was a new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0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to Jason. He thought of his bird with no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1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and the cake he wante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to buy for his mother, but wa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2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that he would not tell a lie. Though he wa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3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a poor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newsboy, he had been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4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some good things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The next afternoon Jason went to the office for his paper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5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. Several boys were crowding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round Chad, who declared with a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6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smile that he sold six dozen the day before. He added tha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Jason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7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money because he would not tell a lie. The boy 58 at Jason. “You wouldn′t tell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lie yesterday, my boy?” A gentleman at the office came up and patted Jason on the shoulder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59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.”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You′re just the boy I am looking for.” A week later, Jason started his new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0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. He lost sale of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wenty papers because he would not tell a lie, but got a well-paid job because he told the truth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1. A. shops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B. coins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 people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paper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2. A. open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. heavy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C. pure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D. weak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3. A. instead of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B. in return for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C. regardless of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in exchange for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4. A. cup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B. card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C. comb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cak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5. A. gave in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B. broke down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C. got awa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showed up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6. A. difficulty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B. process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C. goal D. secret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7. A. And 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B. But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For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So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8. A. before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B. since</w:t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C. though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unles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9. A. call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drop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sell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reach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0. A. edition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idea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 policy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task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1. A. brea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insects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seeds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water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2. A. concern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amaz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excit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determine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3. A. still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alread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just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also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4. A. taught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hand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award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allowe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5. A. at once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by chance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 as usual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on purpos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6. A. prou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gentle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warm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polite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7. A. borrow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lost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made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save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8. A. laugh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shouted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 nodded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started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9. A. bravel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gratefull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C. fondl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D. modestly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0. A. duty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B. business 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C. job</w:t>
      </w: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 D. method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二节</w:t>
      </w:r>
      <w:r>
        <w:rPr>
          <w:rFonts w:ascii="Times New Roman" w:hAnsi="Times New Roman" w:cs="Times New Roman"/>
        </w:rPr>
        <w:t xml:space="preserve"> (</w:t>
      </w:r>
      <w:r>
        <w:rPr>
          <w:rFonts w:ascii="Times New Roman" w:cs="Times New Roman"/>
        </w:rPr>
        <w:t>共</w:t>
      </w:r>
      <w:r>
        <w:rPr>
          <w:rFonts w:ascii="Times New Roman" w:hAnsi="Times New Roman" w:cs="Times New Roman"/>
        </w:rPr>
        <w:t xml:space="preserve">10 </w:t>
      </w:r>
      <w:r>
        <w:rPr>
          <w:rFonts w:ascii="Times New Roman" w:cs="Times New Roman"/>
        </w:rPr>
        <w:t>小题</w:t>
      </w:r>
      <w:r>
        <w:rPr>
          <w:rFonts w:ascii="Times New Roman" w:hAnsi="Times New Roman" w:cs="Times New Roman"/>
        </w:rPr>
        <w:t>)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阅读下面短文，在空白处填入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个适当的单词或括号内单词的正确形式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I have a good friend who used to be a drug addict. One day, he was invited to a café,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1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the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enjoyed themselves greatly. Then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2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adult of about 40 offered him a cigarette. In order to relax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imself, he accepted it. This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3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change) his life. There was some cocaine inside. At first he fel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very good and then excited. Soon he became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4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addict) to cocaine. He would feel horrible if h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didn′t take it. This cost him a lot of money. It was unlikely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5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his parents would give him s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much money, so he began to do something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6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legal), including shoplifting,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7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steal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money from classmates and even having connection with criminals. One day while breaking into a shop,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e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8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catch) and sent to the police station. Only then did he realize the danger of taking drugs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As a result, he was forced to give it up and receive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69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treat). Three months later, he returne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home. Now he works in a center for drug 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>70</w:t>
      </w:r>
      <w:r>
        <w:rPr>
          <w:rFonts w:hint="eastAsia" w:ascii="Times New Roman" w:hAnsi="Times New Roman" w:cs="Times New Roman"/>
        </w:rPr>
        <w:t>__</w:t>
      </w:r>
      <w:r>
        <w:rPr>
          <w:rFonts w:ascii="Times New Roman" w:hAnsi="Times New Roman" w:cs="Times New Roman"/>
        </w:rPr>
        <w:t xml:space="preserve"> (addict), helping others to stop taking drugs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三节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cs="Times New Roman"/>
        </w:rPr>
        <w:t>单词拼写（共</w:t>
      </w:r>
      <w:r>
        <w:rPr>
          <w:rFonts w:ascii="Times New Roman" w:hAnsi="Times New Roman" w:cs="Times New Roman"/>
        </w:rPr>
        <w:t>20</w:t>
      </w:r>
      <w:r>
        <w:rPr>
          <w:rFonts w:ascii="Times New Roman" w:cs="Times New Roman"/>
        </w:rPr>
        <w:t>小题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根据下面句子中横线后括号内所给的汉语意思或英语单词，或者横线上面的首字母提示在横线上拼写出适当的单词，使句子意思连贯通顺且语法正确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1. In January, people were d________ (</w:t>
      </w:r>
      <w:r>
        <w:rPr>
          <w:rFonts w:ascii="Times New Roman" w:cs="Times New Roman"/>
        </w:rPr>
        <w:t>极度</w:t>
      </w:r>
      <w:r>
        <w:rPr>
          <w:rFonts w:ascii="Times New Roman" w:hAnsi="Times New Roman" w:cs="Times New Roman"/>
        </w:rPr>
        <w:t>) scared of the unknown diseas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2. Little a________ to information often leads to our fear of unknown situation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3. Faced with a dangerous situation, we should ________ ourselves together and act calml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4. C________ on what we can do instead of what is beyond control can be of great benefi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5. The coronavirus can a________ our lungs and many other organs in various way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6. A few months ago, doctors ________ (</w:t>
      </w:r>
      <w:r>
        <w:rPr>
          <w:rFonts w:ascii="Times New Roman" w:cs="Times New Roman"/>
        </w:rPr>
        <w:t>努力</w:t>
      </w:r>
      <w:r>
        <w:rPr>
          <w:rFonts w:ascii="Times New Roman" w:hAnsi="Times New Roman" w:cs="Times New Roman"/>
        </w:rPr>
        <w:t>) to fight against the virus by wearing protective clothing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7. Patients are grateful although they cannot r________ (</w:t>
      </w:r>
      <w:r>
        <w:rPr>
          <w:rFonts w:ascii="Times New Roman" w:cs="Times New Roman"/>
        </w:rPr>
        <w:t>认出</w:t>
      </w:r>
      <w:r>
        <w:rPr>
          <w:rFonts w:ascii="Times New Roman" w:hAnsi="Times New Roman" w:cs="Times New Roman"/>
        </w:rPr>
        <w:t>) the doctors behind the mask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8. Citizens became o________ (</w:t>
      </w:r>
      <w:r>
        <w:rPr>
          <w:rFonts w:ascii="Times New Roman" w:cs="Times New Roman"/>
        </w:rPr>
        <w:t>超重</w:t>
      </w:r>
      <w:r>
        <w:rPr>
          <w:rFonts w:ascii="Times New Roman" w:hAnsi="Times New Roman" w:cs="Times New Roman"/>
        </w:rPr>
        <w:t>) during the quarantine because they ate much but exercised littl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9. People were also mentally i________ by the pandemic as a result of lacking social contact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0. Cutting off the transmission route is of great importance to the d________(</w:t>
      </w:r>
      <w:r>
        <w:rPr>
          <w:rFonts w:ascii="Times New Roman" w:cs="Times New Roman"/>
        </w:rPr>
        <w:t>摧毁</w:t>
      </w:r>
      <w:r>
        <w:rPr>
          <w:rFonts w:ascii="Times New Roman" w:hAnsi="Times New Roman" w:cs="Times New Roman"/>
        </w:rPr>
        <w:t>) of the viru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1. After great efforts, the government managed to get the outbreak under control e________(</w:t>
      </w:r>
      <w:r>
        <w:rPr>
          <w:rFonts w:ascii="Times New Roman" w:cs="Times New Roman"/>
        </w:rPr>
        <w:t>最终</w:t>
      </w:r>
      <w:r>
        <w:rPr>
          <w:rFonts w:ascii="Times New Roman" w:hAnsi="Times New Roman" w:cs="Times New Roman"/>
        </w:rPr>
        <w:t>)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2. Western countries soon began to i________(</w:t>
      </w:r>
      <w:r>
        <w:rPr>
          <w:rFonts w:ascii="Times New Roman" w:cs="Times New Roman"/>
        </w:rPr>
        <w:t>仿效</w:t>
      </w:r>
      <w:r>
        <w:rPr>
          <w:rFonts w:ascii="Times New Roman" w:hAnsi="Times New Roman" w:cs="Times New Roman"/>
        </w:rPr>
        <w:t>) China′s anti-epidemic measures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3. Those who sold fake masks to make a fortune were all punished as c________(</w:t>
      </w:r>
      <w:r>
        <w:rPr>
          <w:rFonts w:ascii="Times New Roman" w:cs="Times New Roman"/>
        </w:rPr>
        <w:t>罪犯</w:t>
      </w:r>
      <w:r>
        <w:rPr>
          <w:rFonts w:ascii="Times New Roman" w:hAnsi="Times New Roman" w:cs="Times New Roman"/>
        </w:rPr>
        <w:t>)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4. We should c________ (</w:t>
      </w:r>
      <w:r>
        <w:rPr>
          <w:rFonts w:ascii="Times New Roman" w:cs="Times New Roman"/>
        </w:rPr>
        <w:t>培育</w:t>
      </w:r>
      <w:r>
        <w:rPr>
          <w:rFonts w:ascii="Times New Roman" w:hAnsi="Times New Roman" w:cs="Times New Roman"/>
        </w:rPr>
        <w:t>) a positive approach to life and health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5. There are no s________ (</w:t>
      </w:r>
      <w:r>
        <w:rPr>
          <w:rFonts w:ascii="Times New Roman" w:cs="Times New Roman"/>
        </w:rPr>
        <w:t>显著的</w:t>
      </w:r>
      <w:r>
        <w:rPr>
          <w:rFonts w:ascii="Times New Roman" w:hAnsi="Times New Roman" w:cs="Times New Roman"/>
        </w:rPr>
        <w:t>) differences between the two types of flu vaccine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6. There has been great r________(</w:t>
      </w:r>
      <w:r>
        <w:rPr>
          <w:rFonts w:ascii="Times New Roman" w:cs="Times New Roman"/>
        </w:rPr>
        <w:t>减少</w:t>
      </w:r>
      <w:r>
        <w:rPr>
          <w:rFonts w:ascii="Times New Roman" w:hAnsi="Times New Roman" w:cs="Times New Roman"/>
        </w:rPr>
        <w:t>) in seafood import as a result of the pandemic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7. Countries around the globe have ________(</w:t>
      </w:r>
      <w:r>
        <w:rPr>
          <w:rFonts w:ascii="Times New Roman" w:cs="Times New Roman"/>
        </w:rPr>
        <w:t>消耗</w:t>
      </w:r>
      <w:r>
        <w:rPr>
          <w:rFonts w:ascii="Times New Roman" w:hAnsi="Times New Roman" w:cs="Times New Roman"/>
        </w:rPr>
        <w:t>) large amounts of masks since Januar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8. We must first take c________ of our words and deeds to refuse cyber-bully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89. Health care officials says the system is now running extremely ________(</w:t>
      </w:r>
      <w:r>
        <w:rPr>
          <w:rFonts w:ascii="Times New Roman" w:cs="Times New Roman"/>
        </w:rPr>
        <w:t>顺畅</w:t>
      </w:r>
      <w:r>
        <w:rPr>
          <w:rFonts w:ascii="Times New Roman" w:hAnsi="Times New Roman" w:cs="Times New Roman"/>
        </w:rPr>
        <w:t>).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90. We′re not blindly scared any more and everything is h________ (</w:t>
      </w:r>
      <w:r>
        <w:rPr>
          <w:rFonts w:ascii="Times New Roman" w:cs="Times New Roman"/>
        </w:rPr>
        <w:t>朝向</w:t>
      </w:r>
      <w:r>
        <w:rPr>
          <w:rFonts w:ascii="Times New Roman" w:hAnsi="Times New Roman" w:cs="Times New Roman"/>
        </w:rPr>
        <w:t>) towards the right direction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四部分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/>
        </w:rPr>
        <w:t>写作（共两节）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第一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/>
        </w:rPr>
        <w:t>短文改错（共</w:t>
      </w:r>
      <w:r>
        <w:rPr>
          <w:rFonts w:ascii="Times New Roman" w:hAnsi="Times New Roman" w:cs="Times New Roman"/>
        </w:rPr>
        <w:t>10</w:t>
      </w:r>
      <w:r>
        <w:rPr>
          <w:rFonts w:ascii="Times New Roman" w:cs="Times New Roman"/>
        </w:rPr>
        <w:t>小题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假定英语课上老师要求同桌之间交换修改作文，请你修改你同桌写的以下作文。作文中共有</w:t>
      </w:r>
      <w:r>
        <w:rPr>
          <w:rFonts w:ascii="Times New Roman" w:hAnsi="Times New Roman" w:cs="Times New Roman"/>
        </w:rPr>
        <w:t>10</w:t>
      </w:r>
      <w:r>
        <w:rPr>
          <w:rFonts w:ascii="Times New Roman" w:cs="Times New Roman"/>
        </w:rPr>
        <w:t>处错误，每句中最多有两处。每处错误仅涉及一个单词的增加、删除或修改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增加：在缺词处加一个漏字符号（∧），并在其下面写出该加的词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删除：把多余的词用斜线（＼）划掉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修改：在错的词下划一横线，并在该词下面写出修改后的词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注意：</w:t>
      </w:r>
      <w:r>
        <w:rPr>
          <w:rFonts w:ascii="Times New Roman" w:hAnsi="Times New Roman" w:cs="Times New Roman"/>
        </w:rPr>
        <w:t xml:space="preserve">1. </w:t>
      </w:r>
      <w:r>
        <w:rPr>
          <w:rFonts w:ascii="Times New Roman" w:cs="Times New Roman"/>
        </w:rPr>
        <w:t>每处错误及其修改均仅限一词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</w:t>
      </w:r>
      <w:r>
        <w:rPr>
          <w:rFonts w:ascii="Times New Roman" w:cs="Times New Roman"/>
        </w:rPr>
        <w:t>只允许修改</w:t>
      </w:r>
      <w:r>
        <w:rPr>
          <w:rFonts w:ascii="Times New Roman" w:hAnsi="Times New Roman" w:cs="Times New Roman"/>
        </w:rPr>
        <w:t xml:space="preserve">10 </w:t>
      </w:r>
      <w:r>
        <w:rPr>
          <w:rFonts w:ascii="Times New Roman" w:cs="Times New Roman"/>
        </w:rPr>
        <w:t>处，多者（从第</w:t>
      </w:r>
      <w:r>
        <w:rPr>
          <w:rFonts w:ascii="Times New Roman" w:hAnsi="Times New Roman" w:cs="Times New Roman"/>
        </w:rPr>
        <w:t>11</w:t>
      </w:r>
      <w:r>
        <w:rPr>
          <w:rFonts w:ascii="Times New Roman" w:cs="Times New Roman"/>
        </w:rPr>
        <w:t>处起）不计分。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Nearly five years before, and with the help by our father, my sister and I planted some cherr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omatoes (</w:t>
      </w:r>
      <w:r>
        <w:rPr>
          <w:rFonts w:ascii="Times New Roman" w:cs="Times New Roman"/>
        </w:rPr>
        <w:t>圣女果</w:t>
      </w:r>
      <w:r>
        <w:rPr>
          <w:rFonts w:ascii="Times New Roman" w:hAnsi="Times New Roman" w:cs="Times New Roman"/>
        </w:rPr>
        <w:t>) in our back garden. Since then—for all these years—we had been allowing tomatoes t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self-seed where they please. As result, the plants are growing somewhere. The fruits are small in size, bu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juicy and taste. There are so much that we often share them with our neighbors. Although we allow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tomato plant to grow in the same place year after year, but we have never had any diseases or insect attack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problems. We are growing wonderfully tomatoes at no cost.</w:t>
      </w:r>
    </w:p>
    <w:p>
      <w:pPr>
        <w:rPr>
          <w:rFonts w:ascii="Times New Roman" w:cs="Times New Roman"/>
        </w:rPr>
      </w:pPr>
      <w:r>
        <w:rPr>
          <w:rFonts w:ascii="Times New Roman" w:cs="Times New Roman"/>
        </w:rPr>
        <w:t>第二节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/>
        </w:rPr>
        <w:t>书面表达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cs="Times New Roman"/>
        </w:rPr>
        <w:t xml:space="preserve">    </w:t>
      </w:r>
      <w:r>
        <w:rPr>
          <w:rFonts w:ascii="Times New Roman" w:cs="Times New Roman"/>
        </w:rPr>
        <w:t>假设你是李华，近期新冠疫情</w:t>
      </w:r>
      <w:r>
        <w:rPr>
          <w:rFonts w:ascii="Times New Roman" w:hAnsi="Times New Roman" w:cs="Times New Roman"/>
        </w:rPr>
        <w:t>(COVID-19)</w:t>
      </w:r>
      <w:r>
        <w:rPr>
          <w:rFonts w:ascii="Times New Roman" w:cs="Times New Roman"/>
        </w:rPr>
        <w:t>在中国有所反弹，你的新西兰好友</w:t>
      </w:r>
      <w:r>
        <w:rPr>
          <w:rFonts w:ascii="Times New Roman" w:hAnsi="Times New Roman" w:cs="Times New Roman"/>
        </w:rPr>
        <w:t xml:space="preserve">Justin </w:t>
      </w:r>
      <w:r>
        <w:rPr>
          <w:rFonts w:ascii="Times New Roman" w:cs="Times New Roman"/>
        </w:rPr>
        <w:t>写信慰问你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请根据以下要点给他回信：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.</w:t>
      </w:r>
      <w:r>
        <w:rPr>
          <w:rFonts w:ascii="Times New Roman" w:cs="Times New Roman"/>
        </w:rPr>
        <w:t>目前的情况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</w:t>
      </w:r>
      <w:r>
        <w:rPr>
          <w:rFonts w:ascii="Times New Roman" w:cs="Times New Roman"/>
        </w:rPr>
        <w:t>政府的措施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.</w:t>
      </w:r>
      <w:r>
        <w:rPr>
          <w:rFonts w:ascii="Times New Roman" w:cs="Times New Roman"/>
        </w:rPr>
        <w:t>自我保护手段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注意：词数</w:t>
      </w:r>
      <w:r>
        <w:rPr>
          <w:rFonts w:ascii="Times New Roman" w:hAnsi="Times New Roman" w:cs="Times New Roman"/>
        </w:rPr>
        <w:t xml:space="preserve">100 </w:t>
      </w:r>
      <w:r>
        <w:rPr>
          <w:rFonts w:ascii="Times New Roman" w:cs="Times New Roman"/>
        </w:rPr>
        <w:t>左右，开头、结尾已给出，不计入总字数。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参考词汇：洗手液</w:t>
      </w:r>
      <w:r>
        <w:rPr>
          <w:rFonts w:ascii="Times New Roman" w:hAnsi="Times New Roman" w:cs="Times New Roman"/>
        </w:rPr>
        <w:t>hand sanitizer</w:t>
      </w:r>
      <w:r>
        <w:rPr>
          <w:rFonts w:ascii="Times New Roman" w:cs="Times New Roman"/>
        </w:rPr>
        <w:t>；隔离</w:t>
      </w:r>
      <w:r>
        <w:rPr>
          <w:rFonts w:ascii="Times New Roman" w:hAnsi="Times New Roman" w:cs="Times New Roman"/>
        </w:rPr>
        <w:t>quarantine</w:t>
      </w:r>
      <w:r>
        <w:rPr>
          <w:rFonts w:ascii="Times New Roman" w:cs="Times New Roman"/>
        </w:rPr>
        <w:t>；确诊病例</w:t>
      </w:r>
      <w:r>
        <w:rPr>
          <w:rFonts w:ascii="Times New Roman" w:hAnsi="Times New Roman" w:cs="Times New Roman"/>
        </w:rPr>
        <w:t>confirmed cases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ar Justin,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__________________________________________________________________________________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Yours,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i Hua</w:t>
      </w:r>
    </w:p>
    <w:p>
      <w:pPr>
        <w:jc w:val="center"/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ascii="Times New Roman" w:hAnsi="Times New Roman" w:cs="Times New Roman"/>
          <w:szCs w:val="21"/>
        </w:rPr>
      </w:pPr>
    </w:p>
    <w:p>
      <w:pPr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成都七中2020-2021学年度（上期）1月阶段性测试2023届高一</w:t>
      </w:r>
    </w:p>
    <w:p>
      <w:pPr>
        <w:jc w:val="center"/>
        <w:rPr>
          <w:rFonts w:ascii="Times New Roman" w:cs="Times New Roman"/>
        </w:rPr>
      </w:pPr>
      <w:r>
        <w:rPr>
          <w:rFonts w:hint="eastAsia" w:ascii="Times New Roman" w:cs="Times New Roman"/>
          <w:lang w:eastAsia="zh-CN"/>
        </w:rPr>
        <w:t>英语</w:t>
      </w:r>
      <w:r>
        <w:rPr>
          <w:rFonts w:ascii="Times New Roman" w:cs="Times New Roman"/>
        </w:rPr>
        <w:t>答案</w:t>
      </w:r>
    </w:p>
    <w:p>
      <w:pPr>
        <w:jc w:val="center"/>
        <w:rPr>
          <w:rFonts w:ascii="Times New Roman" w:cs="Times New Roman"/>
        </w:rPr>
      </w:pPr>
    </w:p>
    <w:p>
      <w:pPr>
        <w:jc w:val="center"/>
        <w:rPr>
          <w:rFonts w:asci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听力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5 ACABC 6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10 BABCB 11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15 ABCAB 16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20 CBAAC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阅读</w:t>
      </w:r>
      <w:r>
        <w:rPr>
          <w:rFonts w:ascii="Times New Roman" w:hAnsi="Times New Roman" w:cs="Times New Roman"/>
        </w:rPr>
        <w:t>21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24 DDAA 25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28 CDDB 29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32 CADD 33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35 DBB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6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40 CEDAG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完形</w:t>
      </w:r>
      <w:r>
        <w:rPr>
          <w:rFonts w:ascii="Times New Roman" w:hAnsi="Times New Roman" w:cs="Times New Roman"/>
        </w:rPr>
        <w:t>41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45 DBADB 46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50 DBACB 51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55 CDCAC 56</w:t>
      </w:r>
      <w:r>
        <w:rPr>
          <w:rFonts w:ascii="Times New Roman" w:cs="Times New Roman"/>
        </w:rPr>
        <w:t>～</w:t>
      </w:r>
      <w:r>
        <w:rPr>
          <w:rFonts w:ascii="Times New Roman" w:hAnsi="Times New Roman" w:cs="Times New Roman"/>
        </w:rPr>
        <w:t>60 ABACC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语法填空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1. where </w:t>
      </w:r>
      <w:r>
        <w:rPr>
          <w:rFonts w:ascii="Times New Roman" w:cs="Times New Roman"/>
        </w:rPr>
        <w:t>或</w:t>
      </w:r>
      <w:r>
        <w:rPr>
          <w:rFonts w:ascii="Times New Roman" w:hAnsi="Times New Roman" w:cs="Times New Roman"/>
        </w:rPr>
        <w:t xml:space="preserve">and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62. an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63. changed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64. addicted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65. that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66. illegal 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67. stealing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68. was caught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69. treatment</w:t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 xml:space="preserve"> 70. addicts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单词拼写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71.dead 72. access 73. pull 74. Concentrating 75. affec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76. struggled 77. recognize </w:t>
      </w:r>
      <w:r>
        <w:rPr>
          <w:rFonts w:ascii="Times New Roman" w:cs="Times New Roman"/>
        </w:rPr>
        <w:t>或</w:t>
      </w:r>
      <w:r>
        <w:rPr>
          <w:rFonts w:ascii="Times New Roman" w:hAnsi="Times New Roman" w:cs="Times New Roman"/>
        </w:rPr>
        <w:t>recognise 78. overweight 79. influenced 80. destruction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81. eventually 82. imitate 83. criminals 84. cultivate 85. significan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86. reduction 87. consumed 88. charge </w:t>
      </w:r>
      <w:r>
        <w:rPr>
          <w:rFonts w:ascii="Times New Roman" w:cs="Times New Roman"/>
        </w:rPr>
        <w:t>或</w:t>
      </w:r>
      <w:r>
        <w:rPr>
          <w:rFonts w:ascii="Times New Roman" w:hAnsi="Times New Roman" w:cs="Times New Roman"/>
        </w:rPr>
        <w:t>control 89. smoothly 90. heading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短文改错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Nearly five years</w:t>
      </w:r>
      <w:r>
        <w:rPr>
          <w:rFonts w:ascii="Times New Roman" w:hAnsi="Times New Roman" w:cs="Times New Roman"/>
          <w:position w:val="-26"/>
        </w:rPr>
        <w:object>
          <v:shape id="_x0000_i1026" o:spt="75" type="#_x0000_t75" style="height:30.15pt;width:32.1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, and with the help </w:t>
      </w:r>
      <w:r>
        <w:rPr>
          <w:rFonts w:ascii="Times New Roman" w:hAnsi="Times New Roman" w:cs="Times New Roman"/>
          <w:position w:val="-22"/>
        </w:rPr>
        <w:object>
          <v:shape id="_x0000_i1027" o:spt="75" type="#_x0000_t75" style="height:27.75pt;width:15.5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our father, my sister and I planted some cherry tomatoes(</w:t>
      </w:r>
      <w:r>
        <w:rPr>
          <w:rFonts w:ascii="Times New Roman" w:cs="Times New Roman"/>
        </w:rPr>
        <w:t>圣女果</w:t>
      </w:r>
      <w:r>
        <w:rPr>
          <w:rFonts w:ascii="Times New Roman" w:hAnsi="Times New Roman" w:cs="Times New Roman"/>
        </w:rPr>
        <w:t xml:space="preserve">) in our back garden. Since then—for all these years—we </w:t>
      </w:r>
      <w:r>
        <w:rPr>
          <w:rFonts w:ascii="Times New Roman" w:hAnsi="Times New Roman" w:cs="Times New Roman"/>
          <w:position w:val="-22"/>
        </w:rPr>
        <w:object>
          <v:shape id="_x0000_i1028" o:spt="75" type="#_x0000_t75" style="height:27.75pt;width:24.8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been allowing tomatoes to self-seed where they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please. As </w:t>
      </w:r>
      <w:r>
        <w:rPr>
          <w:rFonts w:ascii="Times New Roman" w:hAnsi="Times New Roman" w:cs="Times New Roman"/>
          <w:position w:val="-20"/>
        </w:rPr>
        <w:object>
          <v:shape id="_x0000_i1029" o:spt="75" type="#_x0000_t75" style="height:24.8pt;width:10.7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0">
            <o:LockedField>false</o:LockedField>
          </o:OLEObject>
        </w:object>
      </w:r>
      <w:r>
        <w:rPr>
          <w:rFonts w:hint="eastAsia" w:ascii="Times New Roman" w:cs="Times New Roman"/>
        </w:rPr>
        <w:t xml:space="preserve"> </w:t>
      </w:r>
      <w:r>
        <w:rPr>
          <w:rFonts w:ascii="Times New Roman" w:hAnsi="Times New Roman" w:cs="Times New Roman"/>
        </w:rPr>
        <w:t>result, the plants are growing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30" o:spt="75" type="#_x0000_t75" style="height:30.15pt;width:53.0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2">
            <o:LockedField>false</o:LockedField>
          </o:OLEObject>
        </w:object>
      </w:r>
      <w:r>
        <w:rPr>
          <w:rFonts w:ascii="Times New Roman" w:hAnsi="Times New Roman" w:cs="Times New Roman"/>
        </w:rPr>
        <w:t>. The fruits are small in size, but juicy and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6"/>
        </w:rPr>
        <w:object>
          <v:shape id="_x0000_i1031" o:spt="75" type="#_x0000_t75" style="height:30.15pt;width:26.2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4">
            <o:LockedField>false</o:LockedField>
          </o:OLEObject>
        </w:object>
      </w:r>
      <w:r>
        <w:rPr>
          <w:rFonts w:ascii="Times New Roman" w:hAnsi="Times New Roman" w:cs="Times New Roman"/>
        </w:rPr>
        <w:t>. There are so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 </w:t>
      </w:r>
      <w:r>
        <w:rPr>
          <w:rFonts w:ascii="Times New Roman" w:hAnsi="Times New Roman" w:cs="Times New Roman"/>
          <w:position w:val="-26"/>
        </w:rPr>
        <w:object>
          <v:shape id="_x0000_i1032" o:spt="75" type="#_x0000_t75" style="height:30.15pt;width:29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that we often share them with our neighbors. Although we allow tomato </w:t>
      </w:r>
      <w:r>
        <w:rPr>
          <w:rFonts w:ascii="Times New Roman" w:hAnsi="Times New Roman" w:cs="Times New Roman"/>
          <w:position w:val="-26"/>
        </w:rPr>
        <w:object>
          <v:shape id="_x0000_i1033" o:spt="75" type="#_x0000_t75" style="height:30.15pt;width:30.6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to grow in the same place year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after year, </w:t>
      </w:r>
      <w:r>
        <w:rPr>
          <w:rFonts w:ascii="Times New Roman" w:hAnsi="Times New Roman" w:cs="Times New Roman"/>
          <w:position w:val="-24"/>
        </w:rPr>
        <w:object>
          <v:shape id="_x0000_i1034" o:spt="75" type="#_x0000_t75" style="height:29.2pt;width:38.4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we have never had any diseases or insect attack problems. We are growing </w:t>
      </w:r>
      <w:r>
        <w:rPr>
          <w:rFonts w:ascii="Times New Roman" w:hAnsi="Times New Roman" w:cs="Times New Roman"/>
          <w:position w:val="-22"/>
        </w:rPr>
        <w:object>
          <v:shape id="_x0000_i1035" o:spt="75" type="#_x0000_t75" style="height:27.75pt;width:56.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tomatoes a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no cost.</w:t>
      </w:r>
    </w:p>
    <w:p>
      <w:pPr>
        <w:rPr>
          <w:rFonts w:ascii="Times New Roman" w:hAnsi="Times New Roman" w:cs="Times New Roman"/>
        </w:rPr>
      </w:pPr>
      <w:r>
        <w:rPr>
          <w:rFonts w:ascii="Times New Roman" w:cs="Times New Roman"/>
        </w:rPr>
        <w:t>书面表达【参考范文】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One possible version: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ear Justin,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How′s everything going? Thank you for your concern. And I′m writing to give you more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information about the present situation.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>We do suddenly have several confirmed cases, but everything is under control. The government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has taken quick action—everybody concerned has been quarantined and given proper treatment.</w:t>
      </w:r>
    </w:p>
    <w:sectPr>
      <w:pgSz w:w="11907" w:h="16839"/>
      <w:pgMar w:top="1440" w:right="1800" w:bottom="1440" w:left="1800" w:header="720" w:footer="720" w:gutter="0"/>
      <w:cols w:space="720" w:num="1"/>
      <w:docGrid w:linePitch="28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376"/>
    <w:rsid w:val="00010A46"/>
    <w:rsid w:val="00281E27"/>
    <w:rsid w:val="0038518A"/>
    <w:rsid w:val="00400DBD"/>
    <w:rsid w:val="005A07D8"/>
    <w:rsid w:val="006137C9"/>
    <w:rsid w:val="007E2F6F"/>
    <w:rsid w:val="00814376"/>
    <w:rsid w:val="00AA015C"/>
    <w:rsid w:val="00BC2A42"/>
    <w:rsid w:val="00D10743"/>
    <w:rsid w:val="00D22DFD"/>
    <w:rsid w:val="23402EF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字符"/>
    <w:basedOn w:val="5"/>
    <w:link w:val="3"/>
    <w:qFormat/>
    <w:uiPriority w:val="99"/>
    <w:rPr>
      <w:sz w:val="18"/>
      <w:szCs w:val="18"/>
    </w:rPr>
  </w:style>
  <w:style w:type="character" w:customStyle="1" w:styleId="7">
    <w:name w:val="页脚 字符"/>
    <w:basedOn w:val="5"/>
    <w:link w:val="2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5" Type="http://schemas.openxmlformats.org/officeDocument/2006/relationships/fontTable" Target="fontTable.xml"/><Relationship Id="rId24" Type="http://schemas.openxmlformats.org/officeDocument/2006/relationships/customXml" Target="../customXml/item1.xml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3345</Words>
  <Characters>19068</Characters>
  <Lines>158</Lines>
  <Paragraphs>44</Paragraphs>
  <TotalTime>35</TotalTime>
  <ScaleCrop>false</ScaleCrop>
  <LinksUpToDate>false</LinksUpToDate>
  <CharactersWithSpaces>22369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6T06:34:00Z</dcterms:created>
  <dc:creator>Administrator</dc:creator>
  <cp:lastModifiedBy>Administrator</cp:lastModifiedBy>
  <dcterms:modified xsi:type="dcterms:W3CDTF">2021-02-24T07:55:06Z</dcterms:modified>
  <cp:revision>3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314</vt:lpwstr>
  </property>
</Properties>
</file>